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7236" w:rsidRDefault="00777236" w:rsidP="00777236">
      <w:pPr>
        <w:rPr>
          <w:rFonts w:ascii="Century Gothic" w:hAnsi="Century Gothic"/>
        </w:rPr>
      </w:pPr>
    </w:p>
    <w:p w:rsidR="00777236" w:rsidRPr="00777236" w:rsidRDefault="00777236" w:rsidP="00777236">
      <w:pPr>
        <w:rPr>
          <w:rFonts w:ascii="Century Gothic" w:hAnsi="Century Gothic" w:cs="Arial"/>
        </w:rPr>
      </w:pPr>
      <w:r w:rsidRPr="00777236">
        <w:rPr>
          <w:rFonts w:ascii="Century Gothic" w:hAnsi="Century Gothic"/>
        </w:rPr>
        <w:t>Name: ________________________________________________ Date: _______________________</w:t>
      </w:r>
    </w:p>
    <w:p w:rsidR="00256B21" w:rsidRPr="00777236" w:rsidRDefault="007C0FE6" w:rsidP="00777236">
      <w:pPr>
        <w:jc w:val="center"/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Unit #</w:t>
      </w:r>
      <w:r w:rsidR="00F86761">
        <w:rPr>
          <w:rFonts w:ascii="Century Gothic" w:hAnsi="Century Gothic"/>
          <w:b/>
          <w:sz w:val="28"/>
          <w:szCs w:val="28"/>
        </w:rPr>
        <w:t>7</w:t>
      </w:r>
      <w:r>
        <w:rPr>
          <w:rFonts w:ascii="Century Gothic" w:hAnsi="Century Gothic"/>
          <w:b/>
          <w:sz w:val="28"/>
          <w:szCs w:val="28"/>
        </w:rPr>
        <w:t xml:space="preserve"> Review</w:t>
      </w:r>
    </w:p>
    <w:p w:rsidR="00065C8B" w:rsidRPr="00B35BD1" w:rsidRDefault="00F12931" w:rsidP="00065C8B">
      <w:pPr>
        <w:rPr>
          <w:sz w:val="16"/>
          <w:szCs w:val="16"/>
        </w:rPr>
      </w:pPr>
      <w:r>
        <w:rPr>
          <w:rFonts w:ascii="Century Gothic" w:hAnsi="Century Gothic"/>
          <w:b/>
          <w:i/>
        </w:rPr>
        <w:pict>
          <v:rect id="_x0000_i1025" style="width:511.2pt;height:3pt" o:hralign="center" o:hrstd="t" o:hrnoshade="t" o:hr="t" fillcolor="black" stroked="f"/>
        </w:pict>
      </w:r>
    </w:p>
    <w:p w:rsidR="00985B51" w:rsidRDefault="00985B51" w:rsidP="00985B51">
      <w:pPr>
        <w:pStyle w:val="ListParagraph"/>
        <w:numPr>
          <w:ilvl w:val="0"/>
          <w:numId w:val="9"/>
        </w:numPr>
        <w:ind w:left="36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n a bowl of marbles, there are 10 red ones</w:t>
      </w:r>
      <w:r w:rsidR="009B289C">
        <w:rPr>
          <w:rFonts w:ascii="Century Gothic" w:hAnsi="Century Gothic"/>
          <w:bCs/>
        </w:rPr>
        <w:t>, 6 green</w:t>
      </w:r>
      <w:r w:rsidR="008D62BB">
        <w:rPr>
          <w:rFonts w:ascii="Century Gothic" w:hAnsi="Century Gothic"/>
          <w:bCs/>
        </w:rPr>
        <w:t xml:space="preserve"> ones</w:t>
      </w:r>
      <w:r w:rsidR="009B289C">
        <w:rPr>
          <w:rFonts w:ascii="Century Gothic" w:hAnsi="Century Gothic"/>
          <w:bCs/>
        </w:rPr>
        <w:t>,</w:t>
      </w:r>
      <w:r w:rsidRPr="002F5570">
        <w:rPr>
          <w:rFonts w:ascii="Century Gothic" w:hAnsi="Century Gothic"/>
          <w:bCs/>
        </w:rPr>
        <w:t xml:space="preserve"> and 8 blue ones.  </w:t>
      </w:r>
    </w:p>
    <w:p w:rsidR="009B289C" w:rsidRPr="002F5570" w:rsidRDefault="009B289C" w:rsidP="009B289C">
      <w:pPr>
        <w:pStyle w:val="ListParagraph"/>
        <w:ind w:left="360"/>
        <w:rPr>
          <w:rFonts w:ascii="Century Gothic" w:hAnsi="Century Gothic"/>
          <w:bCs/>
        </w:rPr>
      </w:pPr>
    </w:p>
    <w:p w:rsidR="00985B51" w:rsidRPr="002F5570" w:rsidRDefault="00985B51" w:rsidP="00985B51">
      <w:pPr>
        <w:pStyle w:val="ListParagraph"/>
        <w:numPr>
          <w:ilvl w:val="0"/>
          <w:numId w:val="10"/>
        </w:numPr>
        <w:ind w:left="72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a marble is chosen at random from the bowl, what is the probability o</w:t>
      </w:r>
      <w:r w:rsidR="009B289C">
        <w:rPr>
          <w:rFonts w:ascii="Century Gothic" w:hAnsi="Century Gothic"/>
          <w:bCs/>
        </w:rPr>
        <w:t xml:space="preserve">f choosing a red one or a blue </w:t>
      </w:r>
      <w:r w:rsidRPr="002F5570">
        <w:rPr>
          <w:rFonts w:ascii="Century Gothic" w:hAnsi="Century Gothic"/>
          <w:bCs/>
        </w:rPr>
        <w:t xml:space="preserve">one?  </w:t>
      </w:r>
    </w:p>
    <w:p w:rsidR="00985B51" w:rsidRPr="002F5570" w:rsidRDefault="00985B51" w:rsidP="00985B51">
      <w:pPr>
        <w:pStyle w:val="ListParagraph"/>
        <w:ind w:hanging="360"/>
        <w:rPr>
          <w:rFonts w:ascii="Century Gothic" w:hAnsi="Century Gothic"/>
          <w:bCs/>
        </w:rPr>
      </w:pPr>
    </w:p>
    <w:p w:rsidR="00985B51" w:rsidRPr="002F5570" w:rsidRDefault="00985B51" w:rsidP="00985B51">
      <w:pPr>
        <w:pStyle w:val="ListParagraph"/>
        <w:numPr>
          <w:ilvl w:val="0"/>
          <w:numId w:val="10"/>
        </w:numPr>
        <w:ind w:left="72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two marbles are chosen at random with replacement, what is the probability of picking a red marble and then, a blue marble?</w:t>
      </w:r>
    </w:p>
    <w:p w:rsidR="00985B51" w:rsidRPr="002F5570" w:rsidRDefault="00985B51" w:rsidP="00985B51">
      <w:pPr>
        <w:pStyle w:val="ListParagraph"/>
        <w:ind w:hanging="360"/>
        <w:rPr>
          <w:rFonts w:ascii="Century Gothic" w:hAnsi="Century Gothic"/>
          <w:bCs/>
        </w:rPr>
      </w:pPr>
    </w:p>
    <w:p w:rsidR="00985B51" w:rsidRPr="002F5570" w:rsidRDefault="00985B51" w:rsidP="00985B51">
      <w:pPr>
        <w:pStyle w:val="ListParagraph"/>
        <w:numPr>
          <w:ilvl w:val="0"/>
          <w:numId w:val="10"/>
        </w:numPr>
        <w:ind w:left="72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two marbles are chosen at random without replacement, what is the probability that they are both red?</w:t>
      </w:r>
    </w:p>
    <w:p w:rsidR="00457B66" w:rsidRPr="002F5570" w:rsidRDefault="00F12931" w:rsidP="00457B66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>
          <v:rect id="_x0000_i1026" style="width:511.2pt;height:1pt" o:hralign="center" o:hrstd="t" o:hrnoshade="t" o:hr="t" fillcolor="black" stroked="f"/>
        </w:pict>
      </w:r>
    </w:p>
    <w:p w:rsidR="00985B51" w:rsidRPr="002F5570" w:rsidRDefault="00985B51" w:rsidP="00985B51">
      <w:pPr>
        <w:numPr>
          <w:ilvl w:val="0"/>
          <w:numId w:val="9"/>
        </w:numPr>
        <w:spacing w:line="276" w:lineRule="auto"/>
        <w:ind w:left="36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A person rolls two dice, one after the other.  Find the probability of the following events.</w:t>
      </w:r>
    </w:p>
    <w:p w:rsidR="00985B51" w:rsidRPr="002F5570" w:rsidRDefault="00985B51" w:rsidP="00985B51">
      <w:pPr>
        <w:numPr>
          <w:ilvl w:val="0"/>
          <w:numId w:val="12"/>
        </w:numPr>
        <w:tabs>
          <w:tab w:val="clear" w:pos="630"/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  P(even sum) </w:t>
      </w:r>
      <w:r w:rsidRPr="002F5570">
        <w:rPr>
          <w:rFonts w:ascii="Century Gothic" w:hAnsi="Century Gothic"/>
          <w:b/>
          <w:sz w:val="22"/>
          <w:szCs w:val="22"/>
        </w:rPr>
        <w:t>or</w:t>
      </w:r>
      <w:r w:rsidRPr="002F5570">
        <w:rPr>
          <w:rFonts w:ascii="Century Gothic" w:hAnsi="Century Gothic"/>
          <w:sz w:val="22"/>
          <w:szCs w:val="22"/>
        </w:rPr>
        <w:t xml:space="preserve"> P(sum of 9)</w:t>
      </w:r>
    </w:p>
    <w:p w:rsidR="00985B51" w:rsidRPr="002F5570" w:rsidRDefault="00985B51" w:rsidP="00985B51">
      <w:pPr>
        <w:tabs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</w:p>
    <w:p w:rsidR="00985B51" w:rsidRPr="002F5570" w:rsidRDefault="00985B51" w:rsidP="00985B51">
      <w:pPr>
        <w:numPr>
          <w:ilvl w:val="0"/>
          <w:numId w:val="12"/>
        </w:numPr>
        <w:tabs>
          <w:tab w:val="clear" w:pos="630"/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  P(odd sum) </w:t>
      </w:r>
      <w:r w:rsidRPr="002F5570">
        <w:rPr>
          <w:rFonts w:ascii="Century Gothic" w:hAnsi="Century Gothic"/>
          <w:b/>
          <w:sz w:val="22"/>
          <w:szCs w:val="22"/>
        </w:rPr>
        <w:t>or</w:t>
      </w:r>
      <w:r w:rsidRPr="002F5570">
        <w:rPr>
          <w:rFonts w:ascii="Century Gothic" w:hAnsi="Century Gothic"/>
          <w:sz w:val="22"/>
          <w:szCs w:val="22"/>
        </w:rPr>
        <w:t xml:space="preserve"> P(sum less than 5) </w:t>
      </w:r>
    </w:p>
    <w:p w:rsidR="00985B51" w:rsidRPr="002F5570" w:rsidRDefault="00985B51" w:rsidP="00985B51">
      <w:pPr>
        <w:tabs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</w:p>
    <w:p w:rsidR="00985B51" w:rsidRPr="002F5570" w:rsidRDefault="00985B51" w:rsidP="00985B51">
      <w:pPr>
        <w:numPr>
          <w:ilvl w:val="0"/>
          <w:numId w:val="12"/>
        </w:numPr>
        <w:spacing w:line="276" w:lineRule="auto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What is the probability that the sum of two rolls is an even number </w:t>
      </w:r>
      <w:r w:rsidRPr="002F5570">
        <w:rPr>
          <w:rFonts w:ascii="Century Gothic" w:hAnsi="Century Gothic"/>
          <w:b/>
          <w:sz w:val="22"/>
          <w:szCs w:val="22"/>
        </w:rPr>
        <w:t>given</w:t>
      </w:r>
      <w:r w:rsidRPr="002F5570">
        <w:rPr>
          <w:rFonts w:ascii="Century Gothic" w:hAnsi="Century Gothic"/>
          <w:sz w:val="22"/>
          <w:szCs w:val="22"/>
        </w:rPr>
        <w:t xml:space="preserve"> a</w:t>
      </w:r>
      <w:r w:rsidR="008379DC">
        <w:rPr>
          <w:rFonts w:ascii="Century Gothic" w:hAnsi="Century Gothic"/>
          <w:sz w:val="22"/>
          <w:szCs w:val="22"/>
        </w:rPr>
        <w:t>t least one of the rolls is a 4?</w:t>
      </w:r>
    </w:p>
    <w:p w:rsidR="00985B51" w:rsidRPr="002F5570" w:rsidRDefault="00985B51" w:rsidP="00BE7E0B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985B51" w:rsidRPr="002F5570" w:rsidRDefault="00F12931" w:rsidP="00985B5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pict>
          <v:rect id="_x0000_i1027" style="width:511.2pt;height:1pt" o:hralign="center" o:hrstd="t" o:hrnoshade="t" o:hr="t" fillcolor="black" stroked="f"/>
        </w:pict>
      </w:r>
    </w:p>
    <w:p w:rsidR="00985B51" w:rsidRPr="002F5570" w:rsidRDefault="00985B51" w:rsidP="00985B51">
      <w:pPr>
        <w:pStyle w:val="ListParagraph"/>
        <w:numPr>
          <w:ilvl w:val="0"/>
          <w:numId w:val="13"/>
        </w:numPr>
        <w:ind w:left="270" w:hanging="27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A card is chosen from a standard deck of cards.  The drawer is looking for clubs and face cards.  Given </w:t>
      </w:r>
      <w:r w:rsidR="002F5570">
        <w:rPr>
          <w:rFonts w:ascii="Century Gothic" w:hAnsi="Century Gothic"/>
        </w:rPr>
        <w:t>the table</w:t>
      </w:r>
      <w:r w:rsidRPr="002F5570">
        <w:rPr>
          <w:rFonts w:ascii="Century Gothic" w:hAnsi="Century Gothic"/>
        </w:rPr>
        <w:t xml:space="preserve">, </w:t>
      </w:r>
      <w:r w:rsidR="002F5570">
        <w:rPr>
          <w:rFonts w:ascii="Century Gothic" w:hAnsi="Century Gothic"/>
        </w:rPr>
        <w:t>find the following probabilities</w:t>
      </w:r>
      <w:r w:rsidRPr="002F5570">
        <w:rPr>
          <w:rFonts w:ascii="Century Gothic" w:hAnsi="Century Gothic"/>
        </w:rPr>
        <w:t xml:space="preserve"> 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7"/>
        <w:gridCol w:w="2211"/>
        <w:gridCol w:w="2211"/>
        <w:gridCol w:w="2217"/>
      </w:tblGrid>
      <w:tr w:rsidR="00985B51" w:rsidRPr="002F5570" w:rsidTr="007C2059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Club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Club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Total</w:t>
            </w:r>
          </w:p>
        </w:tc>
      </w:tr>
      <w:tr w:rsidR="00985B51" w:rsidRPr="002F5570" w:rsidTr="002F5570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9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</w:tr>
      <w:tr w:rsidR="00985B51" w:rsidRPr="002F5570" w:rsidTr="002F5570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10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0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</w:tr>
      <w:tr w:rsidR="00985B51" w:rsidRPr="002F5570" w:rsidTr="007C2059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Total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</w:tr>
    </w:tbl>
    <w:p w:rsidR="00985B51" w:rsidRPr="002F5570" w:rsidRDefault="00985B51" w:rsidP="00985B5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985B51" w:rsidRDefault="00985B51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Find P(Club)</w: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Find P(Club | Not a Face Card)</w: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985B51" w:rsidRDefault="00985B51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Find P(Club </w:t>
      </w:r>
      <w:r w:rsidR="00BE7E0B" w:rsidRPr="002F5570">
        <w:rPr>
          <w:rFonts w:ascii="Century Gothic" w:hAnsi="Century Gothic"/>
          <w:position w:val="-4"/>
          <w:sz w:val="22"/>
          <w:szCs w:val="22"/>
        </w:rPr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3.25pt;height:9.8pt" o:ole="">
            <v:imagedata r:id="rId9" o:title=""/>
          </v:shape>
          <o:OLEObject Type="Embed" ProgID="Equation.DSMT4" ShapeID="_x0000_i1028" DrawAspect="Content" ObjectID="_1458913322" r:id="rId10"/>
        </w:object>
      </w:r>
      <w:r w:rsidR="00012078">
        <w:rPr>
          <w:rFonts w:ascii="Century Gothic" w:hAnsi="Century Gothic"/>
          <w:sz w:val="22"/>
          <w:szCs w:val="22"/>
        </w:rPr>
        <w:t>Face Card</w:t>
      </w:r>
      <w:r w:rsidR="00BE7E0B" w:rsidRPr="002F5570">
        <w:rPr>
          <w:rFonts w:ascii="Century Gothic" w:hAnsi="Century Gothic"/>
          <w:sz w:val="22"/>
          <w:szCs w:val="22"/>
        </w:rPr>
        <w:t>)</w:t>
      </w:r>
    </w:p>
    <w:p w:rsidR="00012078" w:rsidRDefault="00012078" w:rsidP="00012078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012078" w:rsidRPr="002F5570" w:rsidRDefault="00012078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Find </w:t>
      </w:r>
      <w:r w:rsidRPr="00012078">
        <w:rPr>
          <w:rFonts w:ascii="Century Gothic" w:hAnsi="Century Gothic"/>
          <w:position w:val="-10"/>
          <w:sz w:val="22"/>
          <w:szCs w:val="22"/>
        </w:rPr>
        <w:object w:dxaOrig="2260" w:dyaOrig="380">
          <v:shape id="_x0000_i1046" type="#_x0000_t75" style="width:113pt;height:19pt" o:ole="">
            <v:imagedata r:id="rId11" o:title=""/>
          </v:shape>
          <o:OLEObject Type="Embed" ProgID="Equation.DSMT4" ShapeID="_x0000_i1046" DrawAspect="Content" ObjectID="_1458913323" r:id="rId12"/>
        </w:objec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Find P(Not a Club </w:t>
      </w:r>
      <w:r w:rsidRPr="002F5570">
        <w:rPr>
          <w:rFonts w:ascii="Century Gothic" w:hAnsi="Century Gothic"/>
          <w:position w:val="-4"/>
          <w:sz w:val="22"/>
          <w:szCs w:val="22"/>
        </w:rPr>
        <w:object w:dxaOrig="260" w:dyaOrig="200">
          <v:shape id="_x0000_i1029" type="#_x0000_t75" style="width:13.25pt;height:9.8pt" o:ole="">
            <v:imagedata r:id="rId13" o:title=""/>
          </v:shape>
          <o:OLEObject Type="Embed" ProgID="Equation.DSMT4" ShapeID="_x0000_i1029" DrawAspect="Content" ObjectID="_1458913324" r:id="rId14"/>
        </w:object>
      </w:r>
      <w:r w:rsidRPr="002F5570">
        <w:rPr>
          <w:rFonts w:ascii="Century Gothic" w:hAnsi="Century Gothic"/>
          <w:sz w:val="22"/>
          <w:szCs w:val="22"/>
        </w:rPr>
        <w:t>Not a Face Card)</w: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Are the events Club and Not a Face Card Independent of each other?</w:t>
      </w:r>
    </w:p>
    <w:p w:rsidR="00BE7E0B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012078" w:rsidRDefault="00012078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012078" w:rsidRDefault="00012078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012078" w:rsidRPr="002F5570" w:rsidRDefault="00012078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Default="00F12931" w:rsidP="00BE7E0B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>
          <v:rect id="_x0000_i1030" style="width:511.2pt;height:1pt" o:hralign="center" o:hrstd="t" o:hrnoshade="t" o:hr="t" fillcolor="black" stroked="f"/>
        </w:pict>
      </w:r>
    </w:p>
    <w:p w:rsidR="00012078" w:rsidRDefault="00012078" w:rsidP="00BE7E0B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</w:p>
    <w:p w:rsidR="00012078" w:rsidRPr="002F5570" w:rsidRDefault="00012078" w:rsidP="00BE7E0B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lastRenderedPageBreak/>
        <w:pict>
          <v:rect id="_x0000_i1047" style="width:511.2pt;height:1pt" o:hralign="center" o:hrstd="t" o:hrnoshade="t" o:hr="t" fillcolor="black" stroked="f"/>
        </w:pict>
      </w:r>
    </w:p>
    <w:p w:rsidR="00BE7E0B" w:rsidRPr="002F5570" w:rsidRDefault="00BE7E0B" w:rsidP="00BE7E0B">
      <w:pPr>
        <w:pStyle w:val="ListParagraph"/>
        <w:numPr>
          <w:ilvl w:val="0"/>
          <w:numId w:val="13"/>
        </w:numPr>
        <w:ind w:left="270" w:hanging="27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In a Coordinate Algebra class, 22 students were male and 10 students were female.  Out of those students, 11 of the guys and 4 of the girls passed the EOCT. If a person is chosen at random from the class, what is the probability of choosing a girl or a person that did NOT pass the EOCT?  Draw a Venn </w:t>
      </w:r>
      <w:proofErr w:type="gramStart"/>
      <w:r w:rsidRPr="002F5570">
        <w:rPr>
          <w:rFonts w:ascii="Century Gothic" w:hAnsi="Century Gothic"/>
        </w:rPr>
        <w:t>Diagram</w:t>
      </w:r>
      <w:proofErr w:type="gramEnd"/>
      <w:r w:rsidRPr="002F5570">
        <w:rPr>
          <w:rFonts w:ascii="Century Gothic" w:hAnsi="Century Gothic"/>
        </w:rPr>
        <w:t xml:space="preserve"> or Frequency Table to help you.</w:t>
      </w:r>
    </w:p>
    <w:p w:rsidR="00BE7E0B" w:rsidRDefault="00BE7E0B" w:rsidP="00BE7E0B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67504" w:rsidRDefault="00567504" w:rsidP="00BE7E0B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67504" w:rsidRDefault="00567504" w:rsidP="00BE7E0B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67504" w:rsidRPr="002F5570" w:rsidRDefault="00567504" w:rsidP="00BE7E0B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BE7E0B" w:rsidRPr="002F5570" w:rsidRDefault="00F12931" w:rsidP="00BE7E0B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>
          <v:rect id="_x0000_i1031" style="width:511.2pt;height:1pt" o:hralign="center" o:hrstd="t" o:hrnoshade="t" o:hr="t" fillcolor="black" stroked="f"/>
        </w:pict>
      </w:r>
    </w:p>
    <w:p w:rsidR="00BE7E0B" w:rsidRPr="002F5570" w:rsidRDefault="00BE7E0B" w:rsidP="00BE7E0B">
      <w:pPr>
        <w:numPr>
          <w:ilvl w:val="0"/>
          <w:numId w:val="13"/>
        </w:numPr>
        <w:spacing w:after="200"/>
        <w:ind w:left="270" w:hanging="27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Of 500 athletes surveyed, 300 were male and 20 were left-handed.  Only 8 of the left-handed athletes were female.</w:t>
      </w:r>
    </w:p>
    <w:p w:rsidR="00BE7E0B" w:rsidRPr="002F5570" w:rsidRDefault="00BE7E0B" w:rsidP="007C2059">
      <w:pPr>
        <w:numPr>
          <w:ilvl w:val="0"/>
          <w:numId w:val="17"/>
        </w:numPr>
        <w:spacing w:after="20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 Draw a Venn Diagram to represent this situation.</w:t>
      </w:r>
    </w:p>
    <w:p w:rsidR="00BE7E0B" w:rsidRPr="002F5570" w:rsidRDefault="00BE7E0B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BE7E0B" w:rsidRDefault="00BE7E0B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DA1488" w:rsidRPr="002F5570" w:rsidRDefault="00DA1488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012078" w:rsidRDefault="00012078" w:rsidP="007C2059">
      <w:pPr>
        <w:numPr>
          <w:ilvl w:val="0"/>
          <w:numId w:val="17"/>
        </w:numPr>
        <w:spacing w:after="200"/>
        <w:contextualSpacing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What is the probability that an athlete was a male and left-handed?</w:t>
      </w:r>
    </w:p>
    <w:p w:rsidR="00012078" w:rsidRDefault="00012078" w:rsidP="00012078">
      <w:pPr>
        <w:spacing w:after="200"/>
        <w:ind w:left="630"/>
        <w:contextualSpacing/>
        <w:rPr>
          <w:rFonts w:ascii="Century Gothic" w:hAnsi="Century Gothic"/>
          <w:sz w:val="22"/>
          <w:szCs w:val="22"/>
        </w:rPr>
      </w:pPr>
    </w:p>
    <w:p w:rsidR="007C2059" w:rsidRDefault="00BE7E0B" w:rsidP="007C2059">
      <w:pPr>
        <w:numPr>
          <w:ilvl w:val="0"/>
          <w:numId w:val="17"/>
        </w:numPr>
        <w:spacing w:after="20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What </w:t>
      </w:r>
      <w:r w:rsidR="008379DC">
        <w:rPr>
          <w:rFonts w:ascii="Century Gothic" w:hAnsi="Century Gothic"/>
          <w:sz w:val="22"/>
          <w:szCs w:val="22"/>
        </w:rPr>
        <w:t>is the probability that an athlete</w:t>
      </w:r>
      <w:r w:rsidR="00012078">
        <w:rPr>
          <w:rFonts w:ascii="Century Gothic" w:hAnsi="Century Gothic"/>
          <w:sz w:val="22"/>
          <w:szCs w:val="22"/>
        </w:rPr>
        <w:t xml:space="preserve"> was male or</w:t>
      </w:r>
      <w:r w:rsidRPr="002F5570">
        <w:rPr>
          <w:rFonts w:ascii="Century Gothic" w:hAnsi="Century Gothic"/>
          <w:sz w:val="22"/>
          <w:szCs w:val="22"/>
        </w:rPr>
        <w:t xml:space="preserve"> </w:t>
      </w:r>
      <w:r w:rsidR="008379DC">
        <w:rPr>
          <w:rFonts w:ascii="Century Gothic" w:hAnsi="Century Gothic"/>
          <w:sz w:val="22"/>
          <w:szCs w:val="22"/>
        </w:rPr>
        <w:t>left-handed</w:t>
      </w:r>
      <w:r w:rsidRPr="002F5570">
        <w:rPr>
          <w:rFonts w:ascii="Century Gothic" w:hAnsi="Century Gothic"/>
          <w:sz w:val="22"/>
          <w:szCs w:val="22"/>
        </w:rPr>
        <w:t>?</w:t>
      </w:r>
    </w:p>
    <w:p w:rsidR="00012078" w:rsidRPr="002F5570" w:rsidRDefault="00012078" w:rsidP="00012078">
      <w:pPr>
        <w:spacing w:after="200"/>
        <w:ind w:left="630"/>
        <w:contextualSpacing/>
        <w:rPr>
          <w:rFonts w:ascii="Century Gothic" w:hAnsi="Century Gothic"/>
          <w:sz w:val="22"/>
          <w:szCs w:val="22"/>
        </w:rPr>
      </w:pPr>
    </w:p>
    <w:p w:rsidR="007C2059" w:rsidRPr="002F5570" w:rsidRDefault="00F12931" w:rsidP="007C2059">
      <w:pPr>
        <w:spacing w:after="200"/>
        <w:contextualSpacing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pict>
          <v:rect id="_x0000_i1032" style="width:511.2pt;height:1pt" o:hralign="center" o:hrstd="t" o:hrnoshade="t" o:hr="t" fillcolor="black" stroked="f"/>
        </w:pict>
      </w:r>
    </w:p>
    <w:p w:rsidR="007C2059" w:rsidRPr="002F5570" w:rsidRDefault="00C75BD7" w:rsidP="007C2059">
      <w:pPr>
        <w:numPr>
          <w:ilvl w:val="0"/>
          <w:numId w:val="13"/>
        </w:numPr>
        <w:ind w:left="270" w:hanging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In a survey of 450 people, 200</w:t>
      </w:r>
      <w:r w:rsidR="007C2059" w:rsidRPr="002F5570">
        <w:rPr>
          <w:rFonts w:ascii="Century Gothic" w:hAnsi="Century Gothic"/>
          <w:sz w:val="22"/>
          <w:szCs w:val="22"/>
        </w:rPr>
        <w:t xml:space="preserve"> of whom are female, it was found that 225 prefer chocolate ice cream including 99 males. </w:t>
      </w:r>
    </w:p>
    <w:p w:rsidR="007C2059" w:rsidRPr="002F5570" w:rsidRDefault="007C2059" w:rsidP="007C2059">
      <w:pPr>
        <w:ind w:firstLine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Use this information to complete the table below. </w:t>
      </w:r>
    </w:p>
    <w:tbl>
      <w:tblPr>
        <w:tblW w:w="0" w:type="auto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6"/>
        <w:gridCol w:w="2394"/>
        <w:gridCol w:w="2394"/>
        <w:gridCol w:w="2394"/>
      </w:tblGrid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Male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Female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Totals</w:t>
            </w:r>
          </w:p>
        </w:tc>
      </w:tr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Vanilla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Chocolate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Total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450</w:t>
            </w:r>
          </w:p>
        </w:tc>
      </w:tr>
    </w:tbl>
    <w:p w:rsidR="00012078" w:rsidRDefault="00012078" w:rsidP="002F5570">
      <w:pPr>
        <w:ind w:firstLine="270"/>
        <w:rPr>
          <w:rFonts w:ascii="Century Gothic" w:hAnsi="Century Gothic"/>
          <w:sz w:val="22"/>
          <w:szCs w:val="22"/>
        </w:rPr>
      </w:pPr>
    </w:p>
    <w:p w:rsidR="007C2059" w:rsidRPr="002F5570" w:rsidRDefault="007C2059" w:rsidP="002F5570">
      <w:pPr>
        <w:ind w:firstLine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If a person is selected at random, find the probability that:</w:t>
      </w:r>
      <w:r w:rsidRPr="002F5570">
        <w:rPr>
          <w:rFonts w:ascii="Century Gothic" w:hAnsi="Century Gothic"/>
          <w:sz w:val="22"/>
          <w:szCs w:val="22"/>
        </w:rPr>
        <w:tab/>
      </w:r>
    </w:p>
    <w:p w:rsidR="007C2059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s chocolate.</w:t>
      </w:r>
    </w:p>
    <w:p w:rsidR="007C2059" w:rsidRPr="002F5570" w:rsidRDefault="007C2059" w:rsidP="007C2059">
      <w:pPr>
        <w:pStyle w:val="ListParagraph"/>
        <w:ind w:hanging="810"/>
        <w:rPr>
          <w:rFonts w:ascii="Century Gothic" w:hAnsi="Century Gothic"/>
        </w:rPr>
      </w:pPr>
    </w:p>
    <w:p w:rsidR="007C2059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 vanilla</w:t>
      </w:r>
      <w:r w:rsidR="00C75BD7">
        <w:rPr>
          <w:rFonts w:ascii="Century Gothic" w:hAnsi="Century Gothic"/>
        </w:rPr>
        <w:t>,</w:t>
      </w:r>
      <w:r w:rsidRPr="002F5570">
        <w:rPr>
          <w:rFonts w:ascii="Century Gothic" w:hAnsi="Century Gothic"/>
        </w:rPr>
        <w:t xml:space="preserve"> given they are male.</w:t>
      </w:r>
    </w:p>
    <w:p w:rsidR="007C2059" w:rsidRPr="002F5570" w:rsidRDefault="007C2059" w:rsidP="007C2059">
      <w:pPr>
        <w:pStyle w:val="ListParagraph"/>
        <w:ind w:left="1080" w:hanging="810"/>
        <w:rPr>
          <w:rFonts w:ascii="Century Gothic" w:hAnsi="Century Gothic"/>
        </w:rPr>
      </w:pPr>
    </w:p>
    <w:p w:rsidR="007C2059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s vanilla or is a female.</w:t>
      </w:r>
    </w:p>
    <w:p w:rsidR="007C2059" w:rsidRPr="002F5570" w:rsidRDefault="007C2059" w:rsidP="007C2059">
      <w:pPr>
        <w:pStyle w:val="ListParagraph"/>
        <w:ind w:left="1080" w:hanging="810"/>
        <w:rPr>
          <w:rFonts w:ascii="Century Gothic" w:hAnsi="Century Gothic"/>
        </w:rPr>
      </w:pPr>
    </w:p>
    <w:p w:rsidR="00BE7E0B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Are being a male and </w:t>
      </w:r>
      <w:r w:rsidR="00C75BD7">
        <w:rPr>
          <w:rFonts w:ascii="Century Gothic" w:hAnsi="Century Gothic"/>
        </w:rPr>
        <w:t>liking chocolate</w:t>
      </w:r>
      <w:r w:rsidRPr="002F5570">
        <w:rPr>
          <w:rFonts w:ascii="Century Gothic" w:hAnsi="Century Gothic"/>
        </w:rPr>
        <w:t xml:space="preserve"> independent events?  Use calculations.</w:t>
      </w:r>
    </w:p>
    <w:p w:rsidR="007C2059" w:rsidRDefault="007C2059" w:rsidP="007C2059">
      <w:pPr>
        <w:pStyle w:val="ListParagraph"/>
        <w:ind w:left="1080"/>
        <w:rPr>
          <w:rFonts w:ascii="Century Gothic" w:hAnsi="Century Gothic"/>
        </w:rPr>
      </w:pPr>
    </w:p>
    <w:p w:rsidR="007C2059" w:rsidRPr="002F5570" w:rsidRDefault="00F12931" w:rsidP="007C2059">
      <w:pPr>
        <w:pStyle w:val="ListParagraph"/>
        <w:ind w:left="0"/>
      </w:pPr>
      <w:bookmarkStart w:id="0" w:name="_GoBack"/>
      <w:bookmarkEnd w:id="0"/>
      <w:r>
        <w:pict>
          <v:rect id="_x0000_i1033" style="width:511.2pt;height:1pt" o:hralign="center" o:hrstd="t" o:hrnoshade="t" o:hr="t" fillcolor="black" stroked="f"/>
        </w:pict>
      </w:r>
    </w:p>
    <w:p w:rsidR="007C2059" w:rsidRPr="002F5570" w:rsidRDefault="00012078" w:rsidP="002F5570">
      <w:pPr>
        <w:pStyle w:val="ListParagraph"/>
        <w:numPr>
          <w:ilvl w:val="0"/>
          <w:numId w:val="13"/>
        </w:numPr>
        <w:ind w:left="270" w:hanging="27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397375</wp:posOffset>
                </wp:positionH>
                <wp:positionV relativeFrom="paragraph">
                  <wp:posOffset>127635</wp:posOffset>
                </wp:positionV>
                <wp:extent cx="2067560" cy="1534160"/>
                <wp:effectExtent l="0" t="3810" r="0" b="317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7560" cy="1534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5570" w:rsidRDefault="00012078">
                            <w:r>
                              <w:rPr>
                                <w:rFonts w:ascii="Arial" w:hAnsi="Arial" w:cs="Arial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1887220" cy="1440815"/>
                                  <wp:effectExtent l="0" t="0" r="0" b="6985"/>
                                  <wp:docPr id="11" name="il_fi" descr="Description: http://www.11plusforparents.co.uk/Maths/images/data/venn3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l_fi" descr="Description: http://www.11plusforparents.co.uk/Maths/images/data/venn3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7220" cy="14408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6.25pt;margin-top:10.05pt;width:162.8pt;height:120.8pt;z-index:25165926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" filled="f" stroked="f">
                <v:textbox style="mso-fit-shape-to-text:t">
                  <w:txbxContent>
                    <w:p w:rsidR="002F5570" w:rsidRDefault="00012078">
                      <w:r>
                        <w:rPr>
                          <w:rFonts w:ascii="Arial" w:hAnsi="Arial" w:cs="Arial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1887220" cy="1440815"/>
                            <wp:effectExtent l="0" t="0" r="0" b="6985"/>
                            <wp:docPr id="11" name="il_fi" descr="Description: http://www.11plusforparents.co.uk/Maths/images/data/venn3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l_fi" descr="Description: http://www.11plusforparents.co.uk/Maths/images/data/venn3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7220" cy="14408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C2059" w:rsidRPr="002F5570">
        <w:rPr>
          <w:rFonts w:ascii="Century Gothic" w:hAnsi="Century Gothic"/>
        </w:rPr>
        <w:t>Use the Venn diagram to find the following probabilities.</w:t>
      </w:r>
    </w:p>
    <w:p w:rsidR="007C2059" w:rsidRDefault="007C2059" w:rsidP="007C2059">
      <w:pPr>
        <w:pStyle w:val="ListParagraph"/>
        <w:numPr>
          <w:ilvl w:val="0"/>
          <w:numId w:val="20"/>
        </w:numPr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>P(blonde hair)</w:t>
      </w:r>
    </w:p>
    <w:p w:rsidR="002F5570" w:rsidRPr="002F5570" w:rsidRDefault="002F5570" w:rsidP="002F5570">
      <w:pPr>
        <w:pStyle w:val="ListParagraph"/>
        <w:rPr>
          <w:rFonts w:ascii="Century Gothic" w:hAnsi="Century Gothic"/>
        </w:rPr>
      </w:pPr>
    </w:p>
    <w:p w:rsidR="002F5570" w:rsidRDefault="002F5570" w:rsidP="007C2059">
      <w:pPr>
        <w:pStyle w:val="ListParagraph"/>
        <w:numPr>
          <w:ilvl w:val="0"/>
          <w:numId w:val="20"/>
        </w:numPr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P(blonde hair </w:t>
      </w:r>
      <w:r w:rsidRPr="002F5570">
        <w:rPr>
          <w:rFonts w:ascii="Century Gothic" w:hAnsi="Century Gothic"/>
          <w:position w:val="-4"/>
        </w:rPr>
        <w:object w:dxaOrig="260" w:dyaOrig="200">
          <v:shape id="_x0000_i1036" type="#_x0000_t75" style="width:13.25pt;height:9.8pt" o:ole="">
            <v:imagedata r:id="rId16" o:title=""/>
          </v:shape>
          <o:OLEObject Type="Embed" ProgID="Equation.DSMT4" ShapeID="_x0000_i1036" DrawAspect="Content" ObjectID="_1458913325" r:id="rId17"/>
        </w:object>
      </w:r>
      <w:r w:rsidRPr="002F5570">
        <w:rPr>
          <w:rFonts w:ascii="Century Gothic" w:hAnsi="Century Gothic"/>
        </w:rPr>
        <w:t>Boy)</w:t>
      </w:r>
    </w:p>
    <w:p w:rsidR="002F5570" w:rsidRPr="002F5570" w:rsidRDefault="002F5570" w:rsidP="002F5570">
      <w:pPr>
        <w:pStyle w:val="ListParagraph"/>
        <w:rPr>
          <w:rFonts w:ascii="Century Gothic" w:hAnsi="Century Gothic"/>
        </w:rPr>
      </w:pPr>
    </w:p>
    <w:p w:rsidR="002F5570" w:rsidRDefault="002F5570" w:rsidP="007C2059">
      <w:pPr>
        <w:pStyle w:val="ListParagraph"/>
        <w:numPr>
          <w:ilvl w:val="0"/>
          <w:numId w:val="20"/>
        </w:numPr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P(Older than 8 </w:t>
      </w:r>
      <w:r w:rsidRPr="002F5570">
        <w:rPr>
          <w:rFonts w:ascii="Century Gothic" w:hAnsi="Century Gothic"/>
          <w:position w:val="-4"/>
        </w:rPr>
        <w:object w:dxaOrig="260" w:dyaOrig="200">
          <v:shape id="_x0000_i1037" type="#_x0000_t75" style="width:13.25pt;height:9.8pt" o:ole="">
            <v:imagedata r:id="rId18" o:title=""/>
          </v:shape>
          <o:OLEObject Type="Embed" ProgID="Equation.DSMT4" ShapeID="_x0000_i1037" DrawAspect="Content" ObjectID="_1458913326" r:id="rId19"/>
        </w:object>
      </w:r>
      <w:r w:rsidRPr="002F5570">
        <w:rPr>
          <w:rFonts w:ascii="Century Gothic" w:hAnsi="Century Gothic"/>
        </w:rPr>
        <w:t>Boy)</w:t>
      </w:r>
    </w:p>
    <w:p w:rsidR="002F5570" w:rsidRPr="002F5570" w:rsidRDefault="002F5570" w:rsidP="002F5570">
      <w:pPr>
        <w:pStyle w:val="ListParagraph"/>
        <w:rPr>
          <w:rFonts w:ascii="Century Gothic" w:hAnsi="Century Gothic"/>
        </w:rPr>
      </w:pPr>
    </w:p>
    <w:p w:rsidR="002F5570" w:rsidRPr="002F5570" w:rsidRDefault="002F5570" w:rsidP="002F5570">
      <w:pPr>
        <w:pStyle w:val="ListParagraph"/>
        <w:numPr>
          <w:ilvl w:val="0"/>
          <w:numId w:val="20"/>
        </w:numPr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P(Older than 8 </w:t>
      </w:r>
      <w:r w:rsidRPr="002F5570">
        <w:rPr>
          <w:rFonts w:ascii="Century Gothic" w:hAnsi="Century Gothic"/>
          <w:position w:val="-4"/>
        </w:rPr>
        <w:object w:dxaOrig="260" w:dyaOrig="200">
          <v:shape id="_x0000_i1038" type="#_x0000_t75" style="width:13.25pt;height:9.8pt" o:ole="">
            <v:imagedata r:id="rId18" o:title=""/>
          </v:shape>
          <o:OLEObject Type="Embed" ProgID="Equation.DSMT4" ShapeID="_x0000_i1038" DrawAspect="Content" ObjectID="_1458913327" r:id="rId20"/>
        </w:object>
      </w:r>
      <w:r w:rsidRPr="002F5570">
        <w:rPr>
          <w:rFonts w:ascii="Century Gothic" w:hAnsi="Century Gothic"/>
        </w:rPr>
        <w:t>Boy)’</w:t>
      </w:r>
    </w:p>
    <w:p w:rsidR="002F5570" w:rsidRPr="00012078" w:rsidRDefault="00F12931" w:rsidP="00012078">
      <w:pPr>
        <w:pStyle w:val="ListParagraph"/>
        <w:ind w:left="0"/>
      </w:pPr>
      <w:r>
        <w:pict>
          <v:rect id="_x0000_i1039" style="width:511.2pt;height:1pt" o:hralign="center" o:hrstd="t" o:hrnoshade="t" o:hr="t" fillcolor="black" stroked="f"/>
        </w:pict>
      </w:r>
    </w:p>
    <w:sectPr w:rsidR="002F5570" w:rsidRPr="00012078" w:rsidSect="007C0FE6">
      <w:headerReference w:type="default" r:id="rId21"/>
      <w:type w:val="continuous"/>
      <w:pgSz w:w="12240" w:h="15840" w:code="1"/>
      <w:pgMar w:top="720" w:right="1008" w:bottom="576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5570" w:rsidRDefault="002F5570">
      <w:r>
        <w:separator/>
      </w:r>
    </w:p>
  </w:endnote>
  <w:endnote w:type="continuationSeparator" w:id="0">
    <w:p w:rsidR="002F5570" w:rsidRDefault="002F55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5570" w:rsidRDefault="002F5570">
      <w:r>
        <w:separator/>
      </w:r>
    </w:p>
  </w:footnote>
  <w:footnote w:type="continuationSeparator" w:id="0">
    <w:p w:rsidR="002F5570" w:rsidRDefault="002F55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5570" w:rsidRPr="00950D74" w:rsidRDefault="002F5570" w:rsidP="00777236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Geometry</w:t>
    </w:r>
    <w:r>
      <w:rPr>
        <w:rFonts w:ascii="Century Gothic" w:hAnsi="Century Gothic"/>
      </w:rPr>
      <w:tab/>
      <w:t xml:space="preserve">                      Unit 7 – Probability</w:t>
    </w:r>
    <w:r>
      <w:rPr>
        <w:rFonts w:ascii="Century Gothic" w:hAnsi="Century Gothic"/>
      </w:rPr>
      <w:tab/>
    </w:r>
    <w:r w:rsidR="00012078">
      <w:rPr>
        <w:rFonts w:ascii="Century Gothic" w:hAnsi="Century Gothic"/>
      </w:rPr>
      <w:t>7.4</w:t>
    </w:r>
    <w:r>
      <w:rPr>
        <w:rFonts w:ascii="Century Gothic" w:hAnsi="Century Gothic"/>
      </w:rPr>
      <w:t xml:space="preserve"> – Review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2618B"/>
    <w:multiLevelType w:val="hybridMultilevel"/>
    <w:tmpl w:val="E68AC372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>
    <w:nsid w:val="067E457E"/>
    <w:multiLevelType w:val="hybridMultilevel"/>
    <w:tmpl w:val="7CA68D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1667D5"/>
    <w:multiLevelType w:val="hybridMultilevel"/>
    <w:tmpl w:val="238C340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AC7ED6"/>
    <w:multiLevelType w:val="hybridMultilevel"/>
    <w:tmpl w:val="D180CC88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D40A314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344EC2"/>
    <w:multiLevelType w:val="hybridMultilevel"/>
    <w:tmpl w:val="4830DF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6BF1559"/>
    <w:multiLevelType w:val="hybridMultilevel"/>
    <w:tmpl w:val="D81417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C200D7E"/>
    <w:multiLevelType w:val="hybridMultilevel"/>
    <w:tmpl w:val="9872FA0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9E6843"/>
    <w:multiLevelType w:val="hybridMultilevel"/>
    <w:tmpl w:val="D180CC88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D40A314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2B872C3"/>
    <w:multiLevelType w:val="hybridMultilevel"/>
    <w:tmpl w:val="E920072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2CF6565"/>
    <w:multiLevelType w:val="hybridMultilevel"/>
    <w:tmpl w:val="66DEBEE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A265BA"/>
    <w:multiLevelType w:val="hybridMultilevel"/>
    <w:tmpl w:val="BEC4E8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B34792"/>
    <w:multiLevelType w:val="hybridMultilevel"/>
    <w:tmpl w:val="5DD4F5FA"/>
    <w:lvl w:ilvl="0" w:tplc="C9F2CBF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21437BC"/>
    <w:multiLevelType w:val="hybridMultilevel"/>
    <w:tmpl w:val="ABDC9A4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4CCF6C2A"/>
    <w:multiLevelType w:val="hybridMultilevel"/>
    <w:tmpl w:val="B80E83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E915C6E"/>
    <w:multiLevelType w:val="hybridMultilevel"/>
    <w:tmpl w:val="D48229A6"/>
    <w:lvl w:ilvl="0" w:tplc="26063B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D5E27A6"/>
    <w:multiLevelType w:val="hybridMultilevel"/>
    <w:tmpl w:val="6B760E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191561F"/>
    <w:multiLevelType w:val="hybridMultilevel"/>
    <w:tmpl w:val="A9E2BA80"/>
    <w:lvl w:ilvl="0" w:tplc="0DB43710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C4B593F"/>
    <w:multiLevelType w:val="hybridMultilevel"/>
    <w:tmpl w:val="1E9235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B31DC7"/>
    <w:multiLevelType w:val="hybridMultilevel"/>
    <w:tmpl w:val="9F364FEA"/>
    <w:lvl w:ilvl="0" w:tplc="4894C7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F2A538E"/>
    <w:multiLevelType w:val="hybridMultilevel"/>
    <w:tmpl w:val="45A2E3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4"/>
  </w:num>
  <w:num w:numId="3">
    <w:abstractNumId w:val="19"/>
  </w:num>
  <w:num w:numId="4">
    <w:abstractNumId w:val="10"/>
  </w:num>
  <w:num w:numId="5">
    <w:abstractNumId w:val="15"/>
  </w:num>
  <w:num w:numId="6">
    <w:abstractNumId w:val="13"/>
  </w:num>
  <w:num w:numId="7">
    <w:abstractNumId w:val="14"/>
  </w:num>
  <w:num w:numId="8">
    <w:abstractNumId w:val="5"/>
  </w:num>
  <w:num w:numId="9">
    <w:abstractNumId w:val="1"/>
  </w:num>
  <w:num w:numId="1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  <w:num w:numId="12">
    <w:abstractNumId w:val="3"/>
  </w:num>
  <w:num w:numId="13">
    <w:abstractNumId w:val="1"/>
  </w:num>
  <w:num w:numId="14">
    <w:abstractNumId w:val="6"/>
  </w:num>
  <w:num w:numId="15">
    <w:abstractNumId w:val="9"/>
  </w:num>
  <w:num w:numId="16">
    <w:abstractNumId w:val="2"/>
  </w:num>
  <w:num w:numId="17">
    <w:abstractNumId w:val="7"/>
  </w:num>
  <w:num w:numId="1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7"/>
  </w:num>
  <w:num w:numId="20">
    <w:abstractNumId w:val="12"/>
  </w:num>
  <w:num w:numId="21">
    <w:abstractNumId w:val="11"/>
  </w:num>
  <w:num w:numId="22">
    <w:abstractNumId w:val="8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6B21"/>
    <w:rsid w:val="00012078"/>
    <w:rsid w:val="00057A30"/>
    <w:rsid w:val="00065C8B"/>
    <w:rsid w:val="000D11CC"/>
    <w:rsid w:val="00161334"/>
    <w:rsid w:val="00165B43"/>
    <w:rsid w:val="0019279F"/>
    <w:rsid w:val="00223327"/>
    <w:rsid w:val="00256B21"/>
    <w:rsid w:val="002E7FA4"/>
    <w:rsid w:val="002F5570"/>
    <w:rsid w:val="003F7309"/>
    <w:rsid w:val="0041309D"/>
    <w:rsid w:val="00457B66"/>
    <w:rsid w:val="004A6AB2"/>
    <w:rsid w:val="004C6F8B"/>
    <w:rsid w:val="004D63DB"/>
    <w:rsid w:val="00560D36"/>
    <w:rsid w:val="005670CF"/>
    <w:rsid w:val="00567504"/>
    <w:rsid w:val="005D514E"/>
    <w:rsid w:val="005F60E2"/>
    <w:rsid w:val="0062662B"/>
    <w:rsid w:val="0068186F"/>
    <w:rsid w:val="006C467C"/>
    <w:rsid w:val="006D3B96"/>
    <w:rsid w:val="006D3C6F"/>
    <w:rsid w:val="006E2F08"/>
    <w:rsid w:val="006F29D0"/>
    <w:rsid w:val="00737545"/>
    <w:rsid w:val="00777236"/>
    <w:rsid w:val="00785F1E"/>
    <w:rsid w:val="007869E7"/>
    <w:rsid w:val="007C0FE6"/>
    <w:rsid w:val="007C2059"/>
    <w:rsid w:val="007C2EA2"/>
    <w:rsid w:val="007E75E2"/>
    <w:rsid w:val="007F015D"/>
    <w:rsid w:val="007F1992"/>
    <w:rsid w:val="008379DC"/>
    <w:rsid w:val="00865C87"/>
    <w:rsid w:val="008728F5"/>
    <w:rsid w:val="008A7866"/>
    <w:rsid w:val="008D62BB"/>
    <w:rsid w:val="009067E4"/>
    <w:rsid w:val="00985B51"/>
    <w:rsid w:val="009B289C"/>
    <w:rsid w:val="00A32605"/>
    <w:rsid w:val="00A426C4"/>
    <w:rsid w:val="00AA6E36"/>
    <w:rsid w:val="00B873BE"/>
    <w:rsid w:val="00BB361A"/>
    <w:rsid w:val="00BE7E0B"/>
    <w:rsid w:val="00C517B3"/>
    <w:rsid w:val="00C75BD7"/>
    <w:rsid w:val="00CD294C"/>
    <w:rsid w:val="00CE1607"/>
    <w:rsid w:val="00D22468"/>
    <w:rsid w:val="00D2406A"/>
    <w:rsid w:val="00D76760"/>
    <w:rsid w:val="00DA1488"/>
    <w:rsid w:val="00E00CB0"/>
    <w:rsid w:val="00E72407"/>
    <w:rsid w:val="00E83D04"/>
    <w:rsid w:val="00EA011D"/>
    <w:rsid w:val="00EA11D7"/>
    <w:rsid w:val="00EC119E"/>
    <w:rsid w:val="00ED6931"/>
    <w:rsid w:val="00F017FE"/>
    <w:rsid w:val="00F12DA1"/>
    <w:rsid w:val="00F86186"/>
    <w:rsid w:val="00F86761"/>
    <w:rsid w:val="00F87F0C"/>
    <w:rsid w:val="00FE70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65C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517B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17B3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4130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41309D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065C8B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link w:val="Title"/>
    <w:rsid w:val="00065C8B"/>
    <w:rPr>
      <w:rFonts w:ascii="Century Gothic" w:hAnsi="Century Gothic"/>
      <w:b/>
      <w:bCs/>
      <w:sz w:val="32"/>
      <w:szCs w:val="24"/>
    </w:rPr>
  </w:style>
  <w:style w:type="paragraph" w:styleId="ListParagraph">
    <w:name w:val="List Paragraph"/>
    <w:basedOn w:val="Normal"/>
    <w:uiPriority w:val="34"/>
    <w:qFormat/>
    <w:rsid w:val="00985B5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7C20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C205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65C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517B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17B3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4130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41309D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065C8B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link w:val="Title"/>
    <w:rsid w:val="00065C8B"/>
    <w:rPr>
      <w:rFonts w:ascii="Century Gothic" w:hAnsi="Century Gothic"/>
      <w:b/>
      <w:bCs/>
      <w:sz w:val="32"/>
      <w:szCs w:val="24"/>
    </w:rPr>
  </w:style>
  <w:style w:type="paragraph" w:styleId="ListParagraph">
    <w:name w:val="List Paragraph"/>
    <w:basedOn w:val="Normal"/>
    <w:uiPriority w:val="34"/>
    <w:qFormat/>
    <w:rsid w:val="00985B5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7C20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C20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064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2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46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8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gi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F50964-7F5F-4C15-B728-2198661EEE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67</Words>
  <Characters>219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dratic models activity—What goes up must come down</vt:lpstr>
    </vt:vector>
  </TitlesOfParts>
  <Company>Cobb County School District</Company>
  <LinksUpToDate>false</LinksUpToDate>
  <CharactersWithSpaces>2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models activity—What goes up must come down</dc:title>
  <dc:creator>Cobb County School District</dc:creator>
  <cp:lastModifiedBy>Spencer Bernstein</cp:lastModifiedBy>
  <cp:revision>2</cp:revision>
  <cp:lastPrinted>2013-11-11T12:06:00Z</cp:lastPrinted>
  <dcterms:created xsi:type="dcterms:W3CDTF">2014-04-13T20:55:00Z</dcterms:created>
  <dcterms:modified xsi:type="dcterms:W3CDTF">2014-04-13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